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4" r:id="rId2"/>
    <p:sldMasterId id="2147483724" r:id="rId3"/>
  </p:sldMasterIdLst>
  <p:sldIdLst>
    <p:sldId id="273" r:id="rId4"/>
    <p:sldId id="259" r:id="rId5"/>
    <p:sldId id="275" r:id="rId6"/>
    <p:sldId id="262" r:id="rId7"/>
    <p:sldId id="263" r:id="rId8"/>
    <p:sldId id="264" r:id="rId9"/>
    <p:sldId id="265" r:id="rId10"/>
    <p:sldId id="267" r:id="rId11"/>
    <p:sldId id="268" r:id="rId12"/>
    <p:sldId id="270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33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576" y="90"/>
      </p:cViewPr>
      <p:guideLst>
        <p:guide orient="horz" pos="2063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2261D-B35D-46E7-B11D-3EDBBE24483F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705F0-3B78-4BF4-BAA8-460BF54038EA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A1E91-9233-4CA3-BC75-1BF19EC3DF63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2C1F5-B8B0-437F-9922-2394D4D0CC7B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F3A4C5-9F4A-4F40-9C43-68EBCA831007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CFD53A-5039-4650-A9F6-3A5E93ABDABE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A06B0A-A993-40EC-87B3-B54E9CA404AB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30CAC-E048-482C-AFE9-DC41DDC58AD4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3D397-F07E-435A-8533-E89FAA91821D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E3DFC-D18B-44CD-B3B1-EC5CFDF820F4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DB63D-D9EE-4D9F-92A9-75ED97C2D344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E7B92-E237-438F-9D54-F2CC94DB6717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7DAD3-AE6A-4C45-A713-1437D14FF4BA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7F11-27F0-413D-8C6A-4D38915770D8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AA746-4E1A-44E6-8D78-EBDDE2D1595F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923E00-768F-4C84-9B59-6A6C52FF9173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28DBB-61EF-4AD2-9907-2142932F8005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21F3D4-B0DC-4255-982E-4B4F62F885D6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687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6369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4FDD4F-1740-470D-8F86-D06F2A741880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9005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9212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750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EC3FA-23B8-4E03-BE52-8D2526925B97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A0E740-EEEA-471B-BBAC-A36840FE55CC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6383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EC65E-8C25-4CAD-ABC4-923444B3CA96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5901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5658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EE3054-F998-44F6-A3D6-F5FF19ACD6AE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4285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250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3501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379257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0640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9122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615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35C61-06CB-4B91-8AF2-10157C145658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0688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73920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F4584-69B9-4A01-9704-97902316C168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69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B95E5-5E2C-4B76-AB70-B77C3AF69A4D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027535-2506-4439-A040-A7CA1D2FAB29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A712B-58F7-4A3F-9068-860F039C6DE1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78B6E-B232-45B5-BAF4-69BC56477144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9F71F-0168-4C78-9797-B631129035B2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1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1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26.xml"/><Relationship Id="rId16" Type="http://schemas.openxmlformats.org/officeDocument/2006/relationships/slideLayout" Target="../slideLayouts/slideLayout40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4BBB7A-95E5-489E-96A5-69721111EE73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729" y="274638"/>
            <a:ext cx="822854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729" y="1600201"/>
            <a:ext cx="822854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29" y="6245225"/>
            <a:ext cx="2894542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9D2CA0-7344-4848-800C-87F10739566B}" type="slidenum">
              <a:rPr lang="en-US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4BBB7A-95E5-489E-96A5-69721111EE73}" type="slidenum">
              <a:rPr lang="en-US" smtClean="0">
                <a:solidFill>
                  <a:srgbClr val="000000"/>
                </a:solidFill>
              </a:r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623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38" r:id="rId14"/>
    <p:sldLayoutId id="2147483739" r:id="rId15"/>
    <p:sldLayoutId id="2147483740" r:id="rId16"/>
    <p:sldLayoutId id="2147483741" r:id="rId17"/>
    <p:sldLayoutId id="2147483742" r:id="rId18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nhanvoisoco2chuso.mp4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 descr="rabbit_botto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4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WordArt 3"/>
          <p:cNvSpPr>
            <a:spLocks noChangeArrowheads="1" noChangeShapeType="1" noTextEdit="1"/>
          </p:cNvSpPr>
          <p:nvPr/>
        </p:nvSpPr>
        <p:spPr bwMode="auto">
          <a:xfrm>
            <a:off x="990600" y="990600"/>
            <a:ext cx="7477125" cy="4343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Chào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mừng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các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em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học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</a:ln>
                <a:solidFill>
                  <a:srgbClr val="FF9900"/>
                </a:solidFill>
                <a:latin typeface="Times New Rioman"/>
              </a:rPr>
              <a:t>sinh</a:t>
            </a:r>
            <a:endParaRPr lang="en-US" sz="4800" b="1" kern="10" dirty="0">
              <a:ln w="9525">
                <a:solidFill>
                  <a:srgbClr val="FF3300"/>
                </a:solidFill>
                <a:round/>
              </a:ln>
              <a:solidFill>
                <a:srgbClr val="FF9900"/>
              </a:solidFill>
              <a:latin typeface="Times New Rioman"/>
            </a:endParaRPr>
          </a:p>
        </p:txBody>
      </p:sp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1819274" y="1681981"/>
            <a:ext cx="5819775" cy="175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ArabiaH" panose="020B7200000000000000"/>
              </a:rPr>
              <a:t>Lớp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ArabiaH" panose="020B7200000000000000"/>
              </a:rPr>
              <a:t> 4</a:t>
            </a:r>
            <a:r>
              <a:rPr lang="vi-VN" sz="3600" kern="10" dirty="0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ArabiaH" panose="020B7200000000000000"/>
              </a:rPr>
              <a:t>B</a:t>
            </a:r>
            <a:endParaRPr lang="en-US" sz="3600" kern="10" dirty="0">
              <a:ln w="19050">
                <a:solidFill>
                  <a:srgbClr val="FF0000"/>
                </a:solidFill>
                <a:round/>
              </a:ln>
              <a:solidFill>
                <a:srgbClr val="FF99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.VnArabiaH" panose="020B720000000000000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Trường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Tiểu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học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 </a:t>
            </a:r>
            <a:r>
              <a:rPr lang="vi-VN" sz="3600" kern="10" dirty="0">
                <a:ln w="19050">
                  <a:solidFill>
                    <a:srgbClr val="FF0000"/>
                  </a:solidFill>
                  <a:rou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&amp; THCS Kim Sơn</a:t>
            </a:r>
            <a:endParaRPr lang="en-US" sz="3600" kern="10" dirty="0">
              <a:ln w="19050">
                <a:solidFill>
                  <a:srgbClr val="FF0000"/>
                </a:solidFill>
                <a:round/>
              </a:ln>
              <a:solidFill>
                <a:srgbClr val="FF99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ioman"/>
            </a:endParaRPr>
          </a:p>
        </p:txBody>
      </p:sp>
      <p:pic>
        <p:nvPicPr>
          <p:cNvPr id="2053" name="Picture 5" descr="b1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kids0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90" y="3894715"/>
            <a:ext cx="33528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j0212604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/>
          <a:srcRect/>
          <a:stretch>
            <a:fillRect/>
          </a:stretch>
        </p:blipFill>
        <p:spPr bwMode="auto">
          <a:xfrm>
            <a:off x="8229600" y="59436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44" fill="hold"/>
                                        <p:tgtEl>
                                          <p:spTgt spid="61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5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/>
          <p:cNvSpPr/>
          <p:nvPr/>
        </p:nvSpPr>
        <p:spPr>
          <a:xfrm>
            <a:off x="3255962" y="3743323"/>
            <a:ext cx="893762" cy="685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905000"/>
            <a:ext cx="8493125" cy="1323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 x 6 x 8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6 x 8 x 7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5445124" y="2566985"/>
            <a:ext cx="1752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14813" y="3633785"/>
            <a:ext cx="1223412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a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    6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406525" y="4470400"/>
            <a:ext cx="549275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430001" y="3593234"/>
            <a:ext cx="1261884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b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    7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4060824" y="4429125"/>
            <a:ext cx="550863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731432" y="3593234"/>
            <a:ext cx="1223412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c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    8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6423024" y="4429125"/>
            <a:ext cx="550863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335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5335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335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5335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5335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sz="5335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5335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5335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335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5335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5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sz="5335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0000" r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5" name="Rectangle 33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anose="020B0604020202020204" pitchFamily="34" charset="0"/>
              </a:rPr>
              <a:t> </a:t>
            </a:r>
            <a:endParaRPr lang="en-US">
              <a:solidFill>
                <a:srgbClr val="003366"/>
              </a:solidFill>
              <a:cs typeface="Arial" panose="020B0604020202020204" pitchFamily="34" charset="0"/>
            </a:endParaRPr>
          </a:p>
        </p:txBody>
      </p:sp>
      <p:sp>
        <p:nvSpPr>
          <p:cNvPr id="8196" name="Rectangle 3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7" name="Rectangle 35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anose="020B0604020202020204" pitchFamily="34" charset="0"/>
              </a:rPr>
              <a:t> </a:t>
            </a:r>
            <a:endParaRPr lang="en-US">
              <a:solidFill>
                <a:srgbClr val="003366"/>
              </a:solidFill>
              <a:cs typeface="Arial" panose="020B0604020202020204" pitchFamily="34" charset="0"/>
            </a:endParaRPr>
          </a:p>
        </p:txBody>
      </p:sp>
      <p:sp>
        <p:nvSpPr>
          <p:cNvPr id="8198" name="Rectangle 3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9" name="Rectangle 38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anose="020B0604020202020204" pitchFamily="34" charset="0"/>
              </a:rPr>
              <a:t> </a:t>
            </a:r>
            <a:endParaRPr lang="en-US">
              <a:solidFill>
                <a:srgbClr val="003366"/>
              </a:solidFill>
              <a:cs typeface="Arial" panose="020B0604020202020204" pitchFamily="34" charset="0"/>
            </a:endParaRPr>
          </a:p>
        </p:txBody>
      </p:sp>
      <p:sp>
        <p:nvSpPr>
          <p:cNvPr id="8200" name="Rectangle 39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201" name="Rectangle 40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anose="020B0604020202020204" pitchFamily="34" charset="0"/>
              </a:rPr>
              <a:t> </a:t>
            </a:r>
            <a:endParaRPr lang="en-US">
              <a:solidFill>
                <a:srgbClr val="003366"/>
              </a:solidFill>
              <a:cs typeface="Arial" panose="020B0604020202020204" pitchFamily="34" charset="0"/>
            </a:endParaRPr>
          </a:p>
        </p:txBody>
      </p:sp>
      <p:sp>
        <p:nvSpPr>
          <p:cNvPr id="8202" name="Rectangle 4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203" name="Rectangle 4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204" name="Rectangle 51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184731" y="3366499"/>
            <a:ext cx="91440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hi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út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ọ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Ta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em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ử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ẫ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ết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ự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iê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ớ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ơ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1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-Chia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ử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ẫu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-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ứ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ư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ế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ậ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â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ối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ản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D9069FB1-929B-579A-45B0-94404AFADE6C}"/>
              </a:ext>
            </a:extLst>
          </p:cNvPr>
          <p:cNvGrpSpPr/>
          <p:nvPr/>
        </p:nvGrpSpPr>
        <p:grpSpPr bwMode="auto">
          <a:xfrm>
            <a:off x="1949450" y="0"/>
            <a:ext cx="5281613" cy="1595438"/>
            <a:chOff x="1684705" y="2006960"/>
            <a:chExt cx="5186148" cy="1654954"/>
          </a:xfrm>
        </p:grpSpPr>
        <p:sp>
          <p:nvSpPr>
            <p:cNvPr id="3" name="Cloud Callout 13">
              <a:extLst>
                <a:ext uri="{FF2B5EF4-FFF2-40B4-BE49-F238E27FC236}">
                  <a16:creationId xmlns:a16="http://schemas.microsoft.com/office/drawing/2014/main" id="{C15B3B36-B995-97E5-2087-956F4D579795}"/>
                </a:ext>
              </a:extLst>
            </p:cNvPr>
            <p:cNvSpPr/>
            <p:nvPr/>
          </p:nvSpPr>
          <p:spPr>
            <a:xfrm>
              <a:off x="1684705" y="2006960"/>
              <a:ext cx="5181471" cy="1654954"/>
            </a:xfrm>
            <a:prstGeom prst="cloudCallout">
              <a:avLst>
                <a:gd name="adj1" fmla="val -21543"/>
                <a:gd name="adj2" fmla="val 78026"/>
              </a:avLst>
            </a:prstGeom>
            <a:solidFill>
              <a:srgbClr val="00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A17B2E6-C4CA-AD14-B96F-37A10D43EBD4}"/>
                </a:ext>
              </a:extLst>
            </p:cNvPr>
            <p:cNvSpPr/>
            <p:nvPr/>
          </p:nvSpPr>
          <p:spPr>
            <a:xfrm>
              <a:off x="1689254" y="2335859"/>
              <a:ext cx="5181599" cy="79814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4400" b="1" dirty="0" err="1">
                  <a:ln w="13462">
                    <a:solidFill>
                      <a:srgbClr val="FFFFFF"/>
                    </a:solidFill>
                    <a:prstDash val="solid"/>
                  </a:ln>
                  <a:solidFill>
                    <a:srgbClr val="FF3399"/>
                  </a:solidFill>
                  <a:effectLst>
                    <a:outerShdw dist="38100" dir="2700000" algn="bl" rotWithShape="0">
                      <a:srgbClr val="DAEDE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</a:t>
              </a:r>
              <a:r>
                <a:rPr lang="en-US" sz="4400" b="1" dirty="0">
                  <a:ln w="13462">
                    <a:solidFill>
                      <a:srgbClr val="FFFFFF"/>
                    </a:solidFill>
                    <a:prstDash val="solid"/>
                  </a:ln>
                  <a:solidFill>
                    <a:srgbClr val="FF3399"/>
                  </a:solidFill>
                  <a:effectLst>
                    <a:outerShdw dist="38100" dir="2700000" algn="bl" rotWithShape="0">
                      <a:srgbClr val="DAEDE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ln w="13462">
                    <a:solidFill>
                      <a:srgbClr val="FFFFFF"/>
                    </a:solidFill>
                    <a:prstDash val="solid"/>
                  </a:ln>
                  <a:solidFill>
                    <a:srgbClr val="FF3399"/>
                  </a:solidFill>
                  <a:effectLst>
                    <a:outerShdw dist="38100" dir="2700000" algn="bl" rotWithShape="0">
                      <a:srgbClr val="DAEDE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endParaRPr lang="en-US" sz="4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3399"/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 Box 5">
            <a:extLst>
              <a:ext uri="{FF2B5EF4-FFF2-40B4-BE49-F238E27FC236}">
                <a16:creationId xmlns:a16="http://schemas.microsoft.com/office/drawing/2014/main" id="{FFBE4D9D-C9B8-92EF-0D66-A1ED679F6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866" y="1867711"/>
            <a:ext cx="76009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en-US" sz="3600" b="1" i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i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https://i.pinimg.com/564x/3d/02/7e/3d027e9bfcd7c9450ac44e99d0bd459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" y="14654"/>
            <a:ext cx="91106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0" y="2057400"/>
            <a:ext cx="60198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OÁN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6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6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endParaRPr lang="en-US" sz="66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 114)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6147C380-6833-7D6D-9098-AD8167B95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875695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Ba ngày 07 tháng 02 năm 2023</a:t>
            </a:r>
            <a:endParaRPr lang="en-US" sz="4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loud Callout 14"/>
          <p:cNvSpPr/>
          <p:nvPr/>
        </p:nvSpPr>
        <p:spPr>
          <a:xfrm>
            <a:off x="1981200" y="4343400"/>
            <a:ext cx="5029200" cy="2514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492375" y="4972050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  <a:latin typeface="Times New Rioman"/>
                <a:cs typeface="Arial" panose="020B0604020202020204" pitchFamily="34" charset="0"/>
              </a:rPr>
              <a:t>Suy nghĩ để </a:t>
            </a:r>
            <a:r>
              <a:rPr lang="en-US" sz="3600">
                <a:solidFill>
                  <a:srgbClr val="FF0000"/>
                </a:solidFill>
                <a:latin typeface="Times New Rioman"/>
                <a:cs typeface="Arial" panose="020B0604020202020204" pitchFamily="34" charset="0"/>
              </a:rPr>
              <a:t>tìm cách tính</a:t>
            </a:r>
          </a:p>
        </p:txBody>
      </p:sp>
      <p:sp>
        <p:nvSpPr>
          <p:cNvPr id="10" name="Oval 9">
            <a:hlinkClick r:id="rId3" action="ppaction://hlinkfile"/>
          </p:cNvPr>
          <p:cNvSpPr/>
          <p:nvPr/>
        </p:nvSpPr>
        <p:spPr>
          <a:xfrm>
            <a:off x="8153400" y="5867400"/>
            <a:ext cx="990600" cy="9906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58" name="Rectangle 5"/>
              <p:cNvSpPr>
                <a:spLocks noChangeArrowheads="1"/>
              </p:cNvSpPr>
              <p:nvPr/>
            </p:nvSpPr>
            <p:spPr bwMode="auto">
              <a:xfrm>
                <a:off x="53975" y="1295400"/>
                <a:ext cx="9144000" cy="144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   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Tro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các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phân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dướ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đây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,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phân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nào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bằ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anose="020B0604020202020204" pitchFamily="34" charset="0"/>
                  </a:rPr>
                  <a:t>  ?</a:t>
                </a:r>
              </a:p>
            </p:txBody>
          </p:sp>
        </mc:Choice>
        <mc:Fallback>
          <p:sp>
            <p:nvSpPr>
              <p:cNvPr id="205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" y="1295400"/>
                <a:ext cx="9144000" cy="1447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048000" y="2514600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6400" imgH="1181100" progId="Equation.3">
                  <p:embed/>
                </p:oleObj>
              </mc:Choice>
              <mc:Fallback>
                <p:oleObj name="Equation" r:id="rId5" imgW="1676400" imgH="1181100" progId="Equation.3">
                  <p:embed/>
                  <p:pic>
                    <p:nvPicPr>
                      <p:cNvPr id="0" name="Picture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25146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22"/>
          <p:cNvSpPr>
            <a:spLocks noChangeArrowheads="1"/>
          </p:cNvSpPr>
          <p:nvPr/>
        </p:nvSpPr>
        <p:spPr bwMode="auto">
          <a:xfrm>
            <a:off x="-14654" y="1905000"/>
            <a:ext cx="6096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0" y="297292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3948113" y="1792290"/>
            <a:ext cx="1841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68" name="Rectangle 9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69" name="Text Box 11"/>
          <p:cNvSpPr txBox="1">
            <a:spLocks noChangeArrowheads="1"/>
          </p:cNvSpPr>
          <p:nvPr/>
        </p:nvSpPr>
        <p:spPr bwMode="auto">
          <a:xfrm>
            <a:off x="3871913" y="2532065"/>
            <a:ext cx="1841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0" y="297292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2163763" y="3397250"/>
            <a:ext cx="44767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800000"/>
                </a:solidFill>
                <a:cs typeface="Arial" panose="020B0604020202020204" pitchFamily="34" charset="0"/>
              </a:rPr>
              <a:t>= 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3446463" y="3400425"/>
            <a:ext cx="4064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800000"/>
                </a:solidFill>
                <a:cs typeface="Arial" panose="020B0604020202020204" pitchFamily="34" charset="0"/>
              </a:rPr>
              <a:t>=           </a:t>
            </a:r>
          </a:p>
        </p:txBody>
      </p:sp>
      <p:sp>
        <p:nvSpPr>
          <p:cNvPr id="11273" name="Rectangle 16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74" name="Text Box 18"/>
          <p:cNvSpPr txBox="1">
            <a:spLocks noChangeArrowheads="1"/>
          </p:cNvSpPr>
          <p:nvPr/>
        </p:nvSpPr>
        <p:spPr bwMode="auto">
          <a:xfrm>
            <a:off x="3124200" y="2667000"/>
            <a:ext cx="1841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5" name="Rectangle 19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76" name="Rectangle 20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1277" name="Text Box 26"/>
          <p:cNvSpPr txBox="1">
            <a:spLocks noChangeArrowheads="1"/>
          </p:cNvSpPr>
          <p:nvPr/>
        </p:nvSpPr>
        <p:spPr bwMode="auto">
          <a:xfrm>
            <a:off x="1371600" y="838201"/>
            <a:ext cx="8382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800" b="1">
              <a:solidFill>
                <a:srgbClr val="0000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5243514" y="33670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8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4275139" y="33670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4719639" y="49133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4127501" y="5119688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:2</a:t>
            </a:r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4135439" y="4662488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4:2</a:t>
            </a:r>
          </a:p>
        </p:txBody>
      </p:sp>
      <p:sp>
        <p:nvSpPr>
          <p:cNvPr id="94227" name="Rectangle 19"/>
          <p:cNvSpPr>
            <a:spLocks noChangeArrowheads="1"/>
          </p:cNvSpPr>
          <p:nvPr/>
        </p:nvSpPr>
        <p:spPr bwMode="auto">
          <a:xfrm>
            <a:off x="3895726" y="49133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3354388" y="511968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3352800" y="466407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171450" y="2184400"/>
            <a:ext cx="6096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231" name="Text Box 23"/>
              <p:cNvSpPr txBox="1">
                <a:spLocks noChangeArrowheads="1"/>
              </p:cNvSpPr>
              <p:nvPr/>
            </p:nvSpPr>
            <p:spPr bwMode="auto">
              <a:xfrm>
                <a:off x="927100" y="2184402"/>
                <a:ext cx="8001000" cy="8785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rong các phân số dưới đây , phân số nào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9423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7100" y="2184402"/>
                <a:ext cx="8001000" cy="878574"/>
              </a:xfrm>
              <a:prstGeom prst="rect">
                <a:avLst/>
              </a:prstGeom>
              <a:blipFill rotWithShape="1">
                <a:blip r:embed="rId3"/>
                <a:stretch>
                  <a:fillRect b="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1595438" y="51196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5181600" y="5124452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3063876" y="49133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94235" name="Rectangle 27"/>
          <p:cNvSpPr>
            <a:spLocks noChangeArrowheads="1"/>
          </p:cNvSpPr>
          <p:nvPr/>
        </p:nvSpPr>
        <p:spPr bwMode="auto">
          <a:xfrm>
            <a:off x="2286001" y="5119688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2: 2</a:t>
            </a:r>
          </a:p>
        </p:txBody>
      </p:sp>
      <p:sp>
        <p:nvSpPr>
          <p:cNvPr id="94236" name="Rectangle 28"/>
          <p:cNvSpPr>
            <a:spLocks noChangeArrowheads="1"/>
          </p:cNvSpPr>
          <p:nvPr/>
        </p:nvSpPr>
        <p:spPr bwMode="auto">
          <a:xfrm>
            <a:off x="2362201" y="4654551"/>
            <a:ext cx="732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8: 2</a:t>
            </a:r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2073276" y="48910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94238" name="Rectangle 30"/>
          <p:cNvSpPr>
            <a:spLocks noChangeArrowheads="1"/>
          </p:cNvSpPr>
          <p:nvPr/>
        </p:nvSpPr>
        <p:spPr bwMode="auto">
          <a:xfrm>
            <a:off x="3743325" y="352901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94239" name="Rectangle 31"/>
          <p:cNvSpPr>
            <a:spLocks noChangeArrowheads="1"/>
          </p:cNvSpPr>
          <p:nvPr/>
        </p:nvSpPr>
        <p:spPr bwMode="auto">
          <a:xfrm>
            <a:off x="3733800" y="31702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40" name="Rectangle 32"/>
          <p:cNvSpPr>
            <a:spLocks noChangeArrowheads="1"/>
          </p:cNvSpPr>
          <p:nvPr/>
        </p:nvSpPr>
        <p:spPr bwMode="auto">
          <a:xfrm>
            <a:off x="2438401" y="3505201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0: 2</a:t>
            </a:r>
          </a:p>
        </p:txBody>
      </p:sp>
      <p:sp>
        <p:nvSpPr>
          <p:cNvPr id="94241" name="Rectangle 33"/>
          <p:cNvSpPr>
            <a:spLocks noChangeArrowheads="1"/>
          </p:cNvSpPr>
          <p:nvPr/>
        </p:nvSpPr>
        <p:spPr bwMode="auto">
          <a:xfrm>
            <a:off x="2427289" y="3124201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0: 2</a:t>
            </a:r>
          </a:p>
        </p:txBody>
      </p:sp>
      <p:sp>
        <p:nvSpPr>
          <p:cNvPr id="94242" name="Rectangle 34"/>
          <p:cNvSpPr>
            <a:spLocks noChangeArrowheads="1"/>
          </p:cNvSpPr>
          <p:nvPr/>
        </p:nvSpPr>
        <p:spPr bwMode="auto">
          <a:xfrm>
            <a:off x="1752600" y="468788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43" name="Rectangle 35"/>
          <p:cNvSpPr>
            <a:spLocks noChangeArrowheads="1"/>
          </p:cNvSpPr>
          <p:nvPr/>
        </p:nvSpPr>
        <p:spPr bwMode="auto">
          <a:xfrm>
            <a:off x="1774825" y="431482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44" name="Rectangle 36"/>
          <p:cNvSpPr>
            <a:spLocks noChangeArrowheads="1"/>
          </p:cNvSpPr>
          <p:nvPr/>
        </p:nvSpPr>
        <p:spPr bwMode="auto">
          <a:xfrm>
            <a:off x="1752600" y="39624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45" name="Rectangle 37"/>
          <p:cNvSpPr>
            <a:spLocks noChangeArrowheads="1"/>
          </p:cNvSpPr>
          <p:nvPr/>
        </p:nvSpPr>
        <p:spPr bwMode="auto">
          <a:xfrm>
            <a:off x="1676400" y="353695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0</a:t>
            </a:r>
          </a:p>
        </p:txBody>
      </p:sp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1676400" y="312420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94250" name="Text Box 42"/>
          <p:cNvSpPr txBox="1">
            <a:spLocks noChangeArrowheads="1"/>
          </p:cNvSpPr>
          <p:nvPr/>
        </p:nvSpPr>
        <p:spPr bwMode="auto">
          <a:xfrm>
            <a:off x="1371600" y="58054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ậy phân số bằng </a:t>
            </a:r>
          </a:p>
        </p:txBody>
      </p:sp>
      <p:sp>
        <p:nvSpPr>
          <p:cNvPr id="94251" name="Line 43"/>
          <p:cNvSpPr>
            <a:spLocks noChangeShapeType="1"/>
          </p:cNvSpPr>
          <p:nvPr/>
        </p:nvSpPr>
        <p:spPr bwMode="auto">
          <a:xfrm>
            <a:off x="1676400" y="3581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52" name="Line 44"/>
          <p:cNvSpPr>
            <a:spLocks noChangeShapeType="1"/>
          </p:cNvSpPr>
          <p:nvPr/>
        </p:nvSpPr>
        <p:spPr bwMode="auto">
          <a:xfrm>
            <a:off x="4200525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53" name="Line 45"/>
          <p:cNvSpPr>
            <a:spLocks noChangeShapeType="1"/>
          </p:cNvSpPr>
          <p:nvPr/>
        </p:nvSpPr>
        <p:spPr bwMode="auto">
          <a:xfrm>
            <a:off x="4692650" y="36353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54" name="Line 46"/>
          <p:cNvSpPr>
            <a:spLocks noChangeShapeType="1"/>
          </p:cNvSpPr>
          <p:nvPr/>
        </p:nvSpPr>
        <p:spPr bwMode="auto">
          <a:xfrm>
            <a:off x="6324600" y="624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55" name="Line 47"/>
          <p:cNvSpPr>
            <a:spLocks noChangeShapeType="1"/>
          </p:cNvSpPr>
          <p:nvPr/>
        </p:nvSpPr>
        <p:spPr bwMode="auto">
          <a:xfrm>
            <a:off x="5437188" y="624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56" name="Line 48"/>
          <p:cNvSpPr>
            <a:spLocks noChangeShapeType="1"/>
          </p:cNvSpPr>
          <p:nvPr/>
        </p:nvSpPr>
        <p:spPr bwMode="auto">
          <a:xfrm>
            <a:off x="5616575" y="36242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57" name="Line 49"/>
          <p:cNvSpPr>
            <a:spLocks noChangeShapeType="1"/>
          </p:cNvSpPr>
          <p:nvPr/>
        </p:nvSpPr>
        <p:spPr bwMode="auto">
          <a:xfrm>
            <a:off x="5083175" y="518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58" name="Line 50"/>
          <p:cNvSpPr>
            <a:spLocks noChangeShapeType="1"/>
          </p:cNvSpPr>
          <p:nvPr/>
        </p:nvSpPr>
        <p:spPr bwMode="auto">
          <a:xfrm>
            <a:off x="4211638" y="518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59" name="Line 51"/>
          <p:cNvSpPr>
            <a:spLocks noChangeShapeType="1"/>
          </p:cNvSpPr>
          <p:nvPr/>
        </p:nvSpPr>
        <p:spPr bwMode="auto">
          <a:xfrm>
            <a:off x="3416300" y="51911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60" name="Line 52"/>
          <p:cNvSpPr>
            <a:spLocks noChangeShapeType="1"/>
          </p:cNvSpPr>
          <p:nvPr/>
        </p:nvSpPr>
        <p:spPr bwMode="auto">
          <a:xfrm>
            <a:off x="2438400" y="5157788"/>
            <a:ext cx="685800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61" name="Line 53"/>
          <p:cNvSpPr>
            <a:spLocks noChangeShapeType="1"/>
          </p:cNvSpPr>
          <p:nvPr/>
        </p:nvSpPr>
        <p:spPr bwMode="auto">
          <a:xfrm>
            <a:off x="3775075" y="36385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62" name="Line 54"/>
          <p:cNvSpPr>
            <a:spLocks noChangeShapeType="1"/>
          </p:cNvSpPr>
          <p:nvPr/>
        </p:nvSpPr>
        <p:spPr bwMode="auto">
          <a:xfrm>
            <a:off x="1600200" y="51609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63" name="Line 55"/>
          <p:cNvSpPr>
            <a:spLocks noChangeShapeType="1"/>
          </p:cNvSpPr>
          <p:nvPr/>
        </p:nvSpPr>
        <p:spPr bwMode="auto">
          <a:xfrm>
            <a:off x="1810312" y="4419600"/>
            <a:ext cx="26296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94265" name="Text Box 57"/>
          <p:cNvSpPr txBox="1">
            <a:spLocks noChangeArrowheads="1"/>
          </p:cNvSpPr>
          <p:nvPr/>
        </p:nvSpPr>
        <p:spPr bwMode="auto">
          <a:xfrm>
            <a:off x="5121275" y="4648202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66" name="Text Box 58"/>
          <p:cNvSpPr txBox="1">
            <a:spLocks noChangeArrowheads="1"/>
          </p:cNvSpPr>
          <p:nvPr/>
        </p:nvSpPr>
        <p:spPr bwMode="auto">
          <a:xfrm>
            <a:off x="4495800" y="3138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0: 5</a:t>
            </a:r>
          </a:p>
        </p:txBody>
      </p:sp>
      <p:sp>
        <p:nvSpPr>
          <p:cNvPr id="94267" name="Text Box 59"/>
          <p:cNvSpPr txBox="1">
            <a:spLocks noChangeArrowheads="1"/>
          </p:cNvSpPr>
          <p:nvPr/>
        </p:nvSpPr>
        <p:spPr bwMode="auto">
          <a:xfrm>
            <a:off x="4495800" y="3581402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5: 5</a:t>
            </a:r>
          </a:p>
        </p:txBody>
      </p:sp>
      <p:sp>
        <p:nvSpPr>
          <p:cNvPr id="94268" name="Text Box 60"/>
          <p:cNvSpPr txBox="1">
            <a:spLocks noChangeArrowheads="1"/>
          </p:cNvSpPr>
          <p:nvPr/>
        </p:nvSpPr>
        <p:spPr bwMode="auto">
          <a:xfrm>
            <a:off x="5618163" y="309086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69" name="Text Box 61"/>
          <p:cNvSpPr txBox="1">
            <a:spLocks noChangeArrowheads="1"/>
          </p:cNvSpPr>
          <p:nvPr/>
        </p:nvSpPr>
        <p:spPr bwMode="auto">
          <a:xfrm>
            <a:off x="5662613" y="358140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70" name="Text Box 62"/>
          <p:cNvSpPr txBox="1">
            <a:spLocks noChangeArrowheads="1"/>
          </p:cNvSpPr>
          <p:nvPr/>
        </p:nvSpPr>
        <p:spPr bwMode="auto">
          <a:xfrm>
            <a:off x="2286000" y="4114802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ối giản</a:t>
            </a:r>
          </a:p>
        </p:txBody>
      </p:sp>
      <p:sp>
        <p:nvSpPr>
          <p:cNvPr id="94271" name="Text Box 63"/>
          <p:cNvSpPr txBox="1">
            <a:spLocks noChangeArrowheads="1"/>
          </p:cNvSpPr>
          <p:nvPr/>
        </p:nvSpPr>
        <p:spPr bwMode="auto">
          <a:xfrm>
            <a:off x="4356100" y="568007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72" name="Text Box 64"/>
          <p:cNvSpPr txBox="1">
            <a:spLocks noChangeArrowheads="1"/>
          </p:cNvSpPr>
          <p:nvPr/>
        </p:nvSpPr>
        <p:spPr bwMode="auto">
          <a:xfrm>
            <a:off x="4343400" y="609600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73" name="Text Box 65"/>
          <p:cNvSpPr txBox="1">
            <a:spLocks noChangeArrowheads="1"/>
          </p:cNvSpPr>
          <p:nvPr/>
        </p:nvSpPr>
        <p:spPr bwMode="auto">
          <a:xfrm>
            <a:off x="4724400" y="586740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là :</a:t>
            </a:r>
          </a:p>
        </p:txBody>
      </p:sp>
      <p:sp>
        <p:nvSpPr>
          <p:cNvPr id="94274" name="Text Box 66"/>
          <p:cNvSpPr txBox="1">
            <a:spLocks noChangeArrowheads="1"/>
          </p:cNvSpPr>
          <p:nvPr/>
        </p:nvSpPr>
        <p:spPr bwMode="auto">
          <a:xfrm>
            <a:off x="5472113" y="574357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94275" name="Text Box 67"/>
          <p:cNvSpPr txBox="1">
            <a:spLocks noChangeArrowheads="1"/>
          </p:cNvSpPr>
          <p:nvPr/>
        </p:nvSpPr>
        <p:spPr bwMode="auto">
          <a:xfrm>
            <a:off x="5432425" y="6159502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0</a:t>
            </a:r>
          </a:p>
        </p:txBody>
      </p:sp>
      <p:sp>
        <p:nvSpPr>
          <p:cNvPr id="94276" name="Text Box 68"/>
          <p:cNvSpPr txBox="1">
            <a:spLocks noChangeArrowheads="1"/>
          </p:cNvSpPr>
          <p:nvPr/>
        </p:nvSpPr>
        <p:spPr bwMode="auto">
          <a:xfrm>
            <a:off x="6019800" y="5943602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94277" name="Text Box 69"/>
          <p:cNvSpPr txBox="1">
            <a:spLocks noChangeArrowheads="1"/>
          </p:cNvSpPr>
          <p:nvPr/>
        </p:nvSpPr>
        <p:spPr bwMode="auto">
          <a:xfrm>
            <a:off x="6324600" y="575310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78" name="Text Box 70"/>
          <p:cNvSpPr txBox="1">
            <a:spLocks noChangeArrowheads="1"/>
          </p:cNvSpPr>
          <p:nvPr/>
        </p:nvSpPr>
        <p:spPr bwMode="auto">
          <a:xfrm>
            <a:off x="6248400" y="61928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79" name="Line 71"/>
          <p:cNvSpPr>
            <a:spLocks noChangeShapeType="1"/>
          </p:cNvSpPr>
          <p:nvPr/>
        </p:nvSpPr>
        <p:spPr bwMode="auto">
          <a:xfrm>
            <a:off x="2514600" y="3581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9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5135" grpId="0"/>
      <p:bldP spid="94222" grpId="0"/>
      <p:bldP spid="94223" grpId="0"/>
      <p:bldP spid="94224" grpId="0"/>
      <p:bldP spid="94225" grpId="0"/>
      <p:bldP spid="94226" grpId="0"/>
      <p:bldP spid="94227" grpId="0"/>
      <p:bldP spid="94228" grpId="0"/>
      <p:bldP spid="94229" grpId="0"/>
      <p:bldP spid="94231" grpId="0"/>
      <p:bldP spid="94232" grpId="0"/>
      <p:bldP spid="94233" grpId="0"/>
      <p:bldP spid="94234" grpId="0"/>
      <p:bldP spid="94235" grpId="0"/>
      <p:bldP spid="94236" grpId="0"/>
      <p:bldP spid="94237" grpId="0"/>
      <p:bldP spid="94238" grpId="0"/>
      <p:bldP spid="94239" grpId="0"/>
      <p:bldP spid="94240" grpId="0"/>
      <p:bldP spid="94241" grpId="0"/>
      <p:bldP spid="94242" grpId="0"/>
      <p:bldP spid="94243" grpId="0"/>
      <p:bldP spid="94244" grpId="0"/>
      <p:bldP spid="94245" grpId="0"/>
      <p:bldP spid="94246" grpId="0"/>
      <p:bldP spid="94250" grpId="0"/>
      <p:bldP spid="94251" grpId="0" animBg="1"/>
      <p:bldP spid="94252" grpId="0" animBg="1"/>
      <p:bldP spid="94253" grpId="0" animBg="1"/>
      <p:bldP spid="94254" grpId="0" animBg="1"/>
      <p:bldP spid="94255" grpId="0" animBg="1"/>
      <p:bldP spid="94256" grpId="0" animBg="1"/>
      <p:bldP spid="94257" grpId="0" animBg="1"/>
      <p:bldP spid="94258" grpId="0" animBg="1"/>
      <p:bldP spid="94259" grpId="0" animBg="1"/>
      <p:bldP spid="94260" grpId="0" animBg="1"/>
      <p:bldP spid="94261" grpId="0" animBg="1"/>
      <p:bldP spid="94262" grpId="0" animBg="1"/>
      <p:bldP spid="94263" grpId="0" animBg="1"/>
      <p:bldP spid="94265" grpId="0"/>
      <p:bldP spid="94266" grpId="0"/>
      <p:bldP spid="94267" grpId="0"/>
      <p:bldP spid="94268" grpId="0"/>
      <p:bldP spid="94269" grpId="0"/>
      <p:bldP spid="94270" grpId="0"/>
      <p:bldP spid="94271" grpId="0"/>
      <p:bldP spid="94272" grpId="0"/>
      <p:bldP spid="94273" grpId="0"/>
      <p:bldP spid="94274" grpId="0"/>
      <p:bldP spid="94275" grpId="0"/>
      <p:bldP spid="94276" grpId="0"/>
      <p:bldP spid="94277" grpId="0"/>
      <p:bldP spid="94278" grpId="0"/>
      <p:bldP spid="942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Box 9"/>
          <p:cNvSpPr txBox="1">
            <a:spLocks noChangeArrowheads="1"/>
          </p:cNvSpPr>
          <p:nvPr/>
        </p:nvSpPr>
        <p:spPr bwMode="auto">
          <a:xfrm>
            <a:off x="34397" y="4902200"/>
            <a:ext cx="60986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ioman"/>
              </a:rPr>
              <a:t>b)     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37104" y="1416050"/>
          <a:ext cx="25876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901700" progId="Equation.DSMT4">
                  <p:embed/>
                </p:oleObj>
              </mc:Choice>
              <mc:Fallback>
                <p:oleObj name="Equation" r:id="rId2" imgW="977900" imgH="901700" progId="Equation.DSMT4">
                  <p:embed/>
                  <p:pic>
                    <p:nvPicPr>
                      <p:cNvPr id="0" name="Picture 2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04" y="1416050"/>
                        <a:ext cx="25876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12"/>
          <p:cNvSpPr txBox="1">
            <a:spLocks noChangeArrowheads="1"/>
          </p:cNvSpPr>
          <p:nvPr/>
        </p:nvSpPr>
        <p:spPr bwMode="auto">
          <a:xfrm>
            <a:off x="34396" y="1944688"/>
            <a:ext cx="60854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latin typeface="Times New Rioman"/>
              </a:rPr>
              <a:t>a)     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1381655" y="1432457"/>
            <a:ext cx="811212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95012" y="2657214"/>
            <a:ext cx="809625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1368559" y="2667662"/>
            <a:ext cx="809625" cy="3955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301877" y="1476114"/>
            <a:ext cx="809625" cy="394229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2" name="Object 5"/>
          <p:cNvGraphicFramePr>
            <a:graphicFrameLocks noChangeAspect="1"/>
          </p:cNvGraphicFramePr>
          <p:nvPr/>
        </p:nvGraphicFramePr>
        <p:xfrm>
          <a:off x="3034772" y="1254125"/>
          <a:ext cx="1377157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700" imgH="393065" progId="Equation.DSMT4">
                  <p:embed/>
                </p:oleObj>
              </mc:Choice>
              <mc:Fallback>
                <p:oleObj name="Equation" r:id="rId4" imgW="266700" imgH="393065" progId="Equation.DSMT4">
                  <p:embed/>
                  <p:pic>
                    <p:nvPicPr>
                      <p:cNvPr id="0" name="Picture 2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772" y="1254125"/>
                        <a:ext cx="1377157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896937" y="4430716"/>
          <a:ext cx="188515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465" imgH="901065" progId="Equation.3">
                  <p:embed/>
                </p:oleObj>
              </mc:Choice>
              <mc:Fallback>
                <p:oleObj name="Equation" r:id="rId6" imgW="1180465" imgH="901065" progId="Equation.3">
                  <p:embed/>
                  <p:pic>
                    <p:nvPicPr>
                      <p:cNvPr id="0" name="Picture 2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4430716"/>
                        <a:ext cx="188515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Box 1"/>
          <p:cNvSpPr txBox="1">
            <a:spLocks noChangeArrowheads="1"/>
          </p:cNvSpPr>
          <p:nvPr/>
        </p:nvSpPr>
        <p:spPr bwMode="auto">
          <a:xfrm>
            <a:off x="5046928" y="5154615"/>
            <a:ext cx="5693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  <a:latin typeface="Arial" panose="020B0604020202020204" pitchFamily="34" charset="0"/>
              </a:rPr>
              <a:t>c)</a:t>
            </a:r>
          </a:p>
        </p:txBody>
      </p:sp>
      <p:cxnSp>
        <p:nvCxnSpPr>
          <p:cNvPr id="22" name="Straight Connector 21"/>
          <p:cNvCxnSpPr/>
          <p:nvPr/>
        </p:nvCxnSpPr>
        <p:spPr>
          <a:xfrm rot="5400000">
            <a:off x="783169" y="4592376"/>
            <a:ext cx="809625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1514079" y="5706137"/>
            <a:ext cx="809625" cy="3955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401632" y="4580601"/>
            <a:ext cx="809625" cy="39555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2168924" y="5661688"/>
            <a:ext cx="809625" cy="39555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9" name="Text Box 30"/>
          <p:cNvSpPr txBox="1">
            <a:spLocks noChangeArrowheads="1"/>
          </p:cNvSpPr>
          <p:nvPr/>
        </p:nvSpPr>
        <p:spPr bwMode="auto">
          <a:xfrm>
            <a:off x="0" y="249238"/>
            <a:ext cx="9144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84262" y="4500566"/>
          <a:ext cx="65616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" imgH="901065" progId="Equation.3">
                  <p:embed/>
                </p:oleObj>
              </mc:Choice>
              <mc:Fallback>
                <p:oleObj name="Equation" r:id="rId8" imgW="381000" imgH="901065" progId="Equation.3">
                  <p:embed/>
                  <p:pic>
                    <p:nvPicPr>
                      <p:cNvPr id="0" name="Picture 2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262" y="4500566"/>
                        <a:ext cx="656167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71512" y="4959353"/>
            <a:ext cx="466989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5126" name="Object 19"/>
          <p:cNvGraphicFramePr>
            <a:graphicFrameLocks noChangeAspect="1"/>
          </p:cNvGraphicFramePr>
          <p:nvPr/>
        </p:nvGraphicFramePr>
        <p:xfrm>
          <a:off x="5513918" y="4576766"/>
          <a:ext cx="1946011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565" imgH="901065" progId="Equation.3">
                  <p:embed/>
                </p:oleObj>
              </mc:Choice>
              <mc:Fallback>
                <p:oleObj name="Equation" r:id="rId10" imgW="1218565" imgH="901065" progId="Equation.3">
                  <p:embed/>
                  <p:pic>
                    <p:nvPicPr>
                      <p:cNvPr id="0" name="Picture 2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18" y="4576766"/>
                        <a:ext cx="1946011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186210" y="4554541"/>
          <a:ext cx="510646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000" imgH="901065" progId="Equation.3">
                  <p:embed/>
                </p:oleObj>
              </mc:Choice>
              <mc:Fallback>
                <p:oleObj name="Equation" r:id="rId12" imgW="254000" imgH="901065" progId="Equation.3">
                  <p:embed/>
                  <p:pic>
                    <p:nvPicPr>
                      <p:cNvPr id="0" name="Picture 2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210" y="4554541"/>
                        <a:ext cx="510646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535333" y="5102228"/>
            <a:ext cx="46699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</a:rPr>
              <a:t>=</a:t>
            </a: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5532439" y="4679689"/>
            <a:ext cx="809625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740137" y="5589591"/>
            <a:ext cx="394229" cy="7191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6813684" y="5796625"/>
            <a:ext cx="809625" cy="3955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813684" y="4704425"/>
            <a:ext cx="809625" cy="3955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2"/>
          <p:cNvSpPr>
            <a:spLocks noChangeArrowheads="1"/>
          </p:cNvSpPr>
          <p:nvPr/>
        </p:nvSpPr>
        <p:spPr bwMode="auto">
          <a:xfrm>
            <a:off x="90224" y="398463"/>
            <a:ext cx="6096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" name="Hộp_Văn_Bản 1"/>
          <p:cNvSpPr txBox="1"/>
          <p:nvPr/>
        </p:nvSpPr>
        <p:spPr>
          <a:xfrm>
            <a:off x="5740137" y="990600"/>
            <a:ext cx="2028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5" name="Hộp_Văn_Bản 4"/>
          <p:cNvSpPr txBox="1"/>
          <p:nvPr/>
        </p:nvSpPr>
        <p:spPr>
          <a:xfrm>
            <a:off x="5046928" y="1359932"/>
            <a:ext cx="3639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</a:t>
            </a:r>
            <a:r>
              <a:rPr 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ý: </a:t>
            </a:r>
            <a:r>
              <a:rPr lang="en-US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g</a:t>
            </a:r>
            <a:r>
              <a:rPr 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ẫu</a:t>
            </a:r>
            <a:r>
              <a:rPr 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ên</a:t>
            </a:r>
            <a:r>
              <a:rPr 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a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ã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ùng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ia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ẩm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ở trên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ở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ưới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ạch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gang cho 3,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ồi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ùng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ia </a:t>
            </a:r>
            <a:r>
              <a:rPr lang="vi-VN" sz="2400" dirty="0" err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ẩm</a:t>
            </a:r>
            <a:r>
              <a:rPr lang="vi-VN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o 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36"/>
          <p:cNvSpPr txBox="1">
            <a:spLocks noChangeArrowheads="1"/>
          </p:cNvSpPr>
          <p:nvPr/>
        </p:nvSpPr>
        <p:spPr bwMode="auto">
          <a:xfrm>
            <a:off x="2857500" y="41275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777875" y="-53975"/>
            <a:ext cx="7162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777875" y="787400"/>
            <a:ext cx="7772400" cy="5794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285448" y="2514600"/>
            <a:ext cx="6757253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b="1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: Ai nhanh, ai đúng?</a:t>
            </a:r>
            <a:endParaRPr lang="en-US" sz="5000" b="1" dirty="0">
              <a:ln w="13462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rgbClr val="DAEDE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9" name="Text Box 16"/>
          <p:cNvSpPr txBox="1">
            <a:spLocks noChangeArrowheads="1"/>
          </p:cNvSpPr>
          <p:nvPr/>
        </p:nvSpPr>
        <p:spPr bwMode="auto">
          <a:xfrm>
            <a:off x="6400800" y="-910245"/>
            <a:ext cx="2209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2711450" y="45720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9538" y="930574"/>
            <a:ext cx="9144000" cy="37856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Trong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>
                <a:ln w="0"/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4000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en-US" sz="4000" dirty="0">
                <a:ln w="0"/>
                <a:solidFill>
                  <a:srgbClr val="3333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dirty="0">
                <a:ln w="0"/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4000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  </a:t>
            </a:r>
            <a:r>
              <a:rPr lang="vi-VN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4000" dirty="0">
                <a:ln w="0"/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ln w="0"/>
              <a:solidFill>
                <a:srgbClr val="3333CC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Oval 15"/>
          <p:cNvSpPr/>
          <p:nvPr/>
        </p:nvSpPr>
        <p:spPr>
          <a:xfrm>
            <a:off x="3615924" y="4143251"/>
            <a:ext cx="893763" cy="7826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72712" y="4028945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b. 9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     1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39169" y="4070792"/>
            <a:ext cx="1569660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a. 15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    16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4486835" y="4800684"/>
            <a:ext cx="728662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086408" y="4124075"/>
            <a:ext cx="1915910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c.  12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      21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4425549" y="1561882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5"/>
          <p:cNvSpPr txBox="1">
            <a:spLocks noChangeArrowheads="1"/>
          </p:cNvSpPr>
          <p:nvPr/>
        </p:nvSpPr>
        <p:spPr bwMode="auto">
          <a:xfrm>
            <a:off x="5530056" y="1015208"/>
            <a:ext cx="12842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 </a:t>
            </a:r>
            <a:r>
              <a:rPr lang="vi-VN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5638800" y="1568542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18"/>
          <p:cNvSpPr txBox="1">
            <a:spLocks noChangeArrowheads="1"/>
          </p:cNvSpPr>
          <p:nvPr/>
        </p:nvSpPr>
        <p:spPr bwMode="auto">
          <a:xfrm>
            <a:off x="6853863" y="976315"/>
            <a:ext cx="914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7044363" y="1568542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141369" y="4947955"/>
            <a:ext cx="728662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638800" y="274320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545101" y="4820263"/>
            <a:ext cx="7286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22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2711450" y="45720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42081" y="1474019"/>
            <a:ext cx="9144000" cy="37856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dirty="0">
                <a:ln w="0"/>
                <a:solidFill>
                  <a:srgbClr val="3333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4000" dirty="0">
                <a:ln w="0"/>
                <a:solidFill>
                  <a:srgbClr val="3333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sz="4000" dirty="0">
                <a:ln w="0"/>
                <a:solidFill>
                  <a:srgbClr val="3333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</a:t>
            </a:r>
            <a:endParaRPr lang="en-US" sz="4000" dirty="0">
              <a:ln w="0"/>
              <a:solidFill>
                <a:srgbClr val="3333CC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	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ln w="0"/>
              <a:solidFill>
                <a:srgbClr val="3333CC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Oval 22"/>
          <p:cNvSpPr/>
          <p:nvPr/>
        </p:nvSpPr>
        <p:spPr>
          <a:xfrm>
            <a:off x="749300" y="3873500"/>
            <a:ext cx="893763" cy="685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91413" y="3651250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914400" indent="-914400" algn="ctr" fontAlgn="base">
              <a:spcBef>
                <a:spcPct val="0"/>
              </a:spcBef>
              <a:spcAft>
                <a:spcPct val="0"/>
              </a:spcAft>
              <a:buFontTx/>
              <a:buAutoNum type="alphaLcPeriod"/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     10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1771650" y="4495800"/>
            <a:ext cx="5508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572526" y="3695700"/>
            <a:ext cx="1396537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b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     9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4349750" y="4540250"/>
            <a:ext cx="7286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036513" y="3695700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c.  11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anose="020B7200000000000000" pitchFamily="34" charset="0"/>
              </a:rPr>
              <a:t>     33</a:t>
            </a:r>
          </a:p>
        </p:txBody>
      </p: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4800694" y="2085154"/>
            <a:ext cx="555437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6036513" y="1442793"/>
            <a:ext cx="91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    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6212945" y="2103987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7055398" y="1385360"/>
            <a:ext cx="914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3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7245898" y="2103987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016750" y="4540250"/>
            <a:ext cx="7286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theme/theme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409</Words>
  <Application>Microsoft Office PowerPoint</Application>
  <PresentationFormat>On-screen Show (4:3)</PresentationFormat>
  <Paragraphs>127</Paragraphs>
  <Slides>1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.VnArabiaH</vt:lpstr>
      <vt:lpstr>.VnTime</vt:lpstr>
      <vt:lpstr>.VnTimeH</vt:lpstr>
      <vt:lpstr>Arial</vt:lpstr>
      <vt:lpstr>Cambria Math</vt:lpstr>
      <vt:lpstr>Times New Rioman</vt:lpstr>
      <vt:lpstr>Times New Roman</vt:lpstr>
      <vt:lpstr>Tw Cen MT</vt:lpstr>
      <vt:lpstr>VNI-Bodon-Poster</vt:lpstr>
      <vt:lpstr>2_Default Design</vt:lpstr>
      <vt:lpstr>1_Default Design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LUÔN  CHĂM NGOAN, HỌC GIỎI!</vt:lpstr>
    </vt:vector>
  </TitlesOfParts>
  <Company>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</dc:creator>
  <cp:lastModifiedBy>Lương Thị Huệ</cp:lastModifiedBy>
  <cp:revision>15</cp:revision>
  <dcterms:created xsi:type="dcterms:W3CDTF">2021-02-05T14:28:00Z</dcterms:created>
  <dcterms:modified xsi:type="dcterms:W3CDTF">2023-02-05T10:15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2E4B7A6F6CA44CCAA6D2469DF25E433</vt:lpwstr>
  </property>
  <property fmtid="{D5CDD505-2E9C-101B-9397-08002B2CF9AE}" pid="3" name="KSOProductBuildVer">
    <vt:lpwstr>1033-11.2.0.10463</vt:lpwstr>
  </property>
</Properties>
</file>